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11E1D" w:rsidRDefault="00311E1D">
      <w:r>
        <w:t xml:space="preserve">Survey of Calculus </w:t>
      </w:r>
      <w:r w:rsidR="006B19FE">
        <w:t xml:space="preserve">sample test </w:t>
      </w:r>
      <w:r w:rsidR="006F1304">
        <w:t xml:space="preserve">2 </w:t>
      </w:r>
      <w:r>
        <w:t>Dr. McLean Name _________________________</w:t>
      </w:r>
    </w:p>
    <w:p w:rsidR="00311E1D" w:rsidRDefault="00311E1D"/>
    <w:p w:rsidR="00311E1D" w:rsidRDefault="00311E1D">
      <w:r>
        <w:t xml:space="preserve">     </w:t>
      </w:r>
      <w:r w:rsidR="004659B8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75pt;height:166.5pt">
            <v:imagedata r:id="rId5" o:title=""/>
          </v:shape>
        </w:pict>
      </w:r>
      <w:r>
        <w:t xml:space="preserve">           </w:t>
      </w:r>
    </w:p>
    <w:p w:rsidR="00311E1D" w:rsidRDefault="0060680B" w:rsidP="0060680B">
      <w:r>
        <w:t xml:space="preserve">1. </w:t>
      </w:r>
      <w:r w:rsidR="00311E1D">
        <w:t xml:space="preserve">The above is </w:t>
      </w:r>
      <w:r>
        <w:t>the entire graph of a function k</w:t>
      </w:r>
      <w:r w:rsidR="00311E1D">
        <w:t>. If you can’t see the graph, it is not there. The graph is drawn to scale.</w:t>
      </w:r>
      <w:r w:rsidR="004659B8">
        <w:t xml:space="preserve"> The domain of k is [-4, 4</w:t>
      </w:r>
      <w:r>
        <w:t>] and is differentiable at every point except two</w:t>
      </w:r>
      <w:r w:rsidR="004659B8">
        <w:t xml:space="preserve"> and the two endpoints</w:t>
      </w:r>
      <w:r>
        <w:t>.</w:t>
      </w:r>
    </w:p>
    <w:p w:rsidR="00311E1D" w:rsidRDefault="00311E1D">
      <w:r>
        <w:t xml:space="preserve">a) Where is the absolute maximum? </w:t>
      </w:r>
      <w:r w:rsidR="008827DB">
        <w:t xml:space="preserve">                         </w:t>
      </w:r>
      <w:r w:rsidR="0060680B">
        <w:t>b) Where are</w:t>
      </w:r>
      <w:r>
        <w:t xml:space="preserve"> t</w:t>
      </w:r>
      <w:r w:rsidR="0060680B">
        <w:t>he relative</w:t>
      </w:r>
      <w:r>
        <w:t xml:space="preserve"> minimum</w:t>
      </w:r>
      <w:r w:rsidR="0060680B">
        <w:t>s</w:t>
      </w:r>
      <w:r>
        <w:t>?</w:t>
      </w:r>
    </w:p>
    <w:p w:rsidR="00311E1D" w:rsidRDefault="004659B8">
      <w:r>
        <w:t>c) Approximate k'(-1</w:t>
      </w:r>
      <w:r w:rsidR="00311E1D">
        <w:t>).</w:t>
      </w:r>
      <w:r w:rsidR="008827DB">
        <w:t xml:space="preserve">                                                 </w:t>
      </w:r>
      <w:r w:rsidR="00311E1D">
        <w:t>d) Where are the critical points?</w:t>
      </w:r>
    </w:p>
    <w:p w:rsidR="00311E1D" w:rsidRDefault="0060680B">
      <w:r>
        <w:t>e) Where is k</w:t>
      </w:r>
      <w:r w:rsidR="00311E1D">
        <w:t>'(x) &lt; 0?</w:t>
      </w:r>
      <w:r w:rsidR="008827DB">
        <w:t xml:space="preserve">                                                 </w:t>
      </w:r>
      <w:r>
        <w:t>f) Where is k</w:t>
      </w:r>
      <w:r w:rsidR="00311E1D">
        <w:t xml:space="preserve"> concave</w:t>
      </w:r>
      <w:r>
        <w:t xml:space="preserve"> </w:t>
      </w:r>
      <w:r w:rsidR="004659B8">
        <w:t>up</w:t>
      </w:r>
      <w:r>
        <w:t>?</w:t>
      </w:r>
      <w:r>
        <w:br/>
        <w:t>g) What is the range of k</w:t>
      </w:r>
      <w:r w:rsidR="00311E1D">
        <w:t>?</w:t>
      </w:r>
      <w:r w:rsidR="004659B8">
        <w:t xml:space="preserve">                                          </w:t>
      </w:r>
    </w:p>
    <w:p w:rsidR="00311E1D" w:rsidRDefault="00311E1D">
      <w:r>
        <w:t xml:space="preserve">2. Differentiate y </w:t>
      </w:r>
      <w:proofErr w:type="gramStart"/>
      <w:r>
        <w:t xml:space="preserve">= </w:t>
      </w:r>
      <w:proofErr w:type="gramEnd"/>
      <w:r>
        <w:rPr>
          <w:position w:val="-28"/>
        </w:rPr>
        <w:object w:dxaOrig="1540" w:dyaOrig="740">
          <v:shape id="_x0000_i1026" type="#_x0000_t75" style="width:77.25pt;height:36.75pt" o:ole="">
            <v:imagedata r:id="rId6" o:title=""/>
          </v:shape>
          <o:OLEObject Type="Embed" ProgID="Equation.3" ShapeID="_x0000_i1026" DrawAspect="Content" ObjectID="_1442770544" r:id="rId7"/>
        </w:object>
      </w:r>
      <w:r>
        <w:t>.</w:t>
      </w:r>
    </w:p>
    <w:p w:rsidR="00311E1D" w:rsidRDefault="00311E1D"/>
    <w:p w:rsidR="008827DB" w:rsidRDefault="008827DB"/>
    <w:p w:rsidR="00311E1D" w:rsidRDefault="00311E1D"/>
    <w:p w:rsidR="00311E1D" w:rsidRDefault="00311E1D"/>
    <w:p w:rsidR="00DE3218" w:rsidRDefault="00DE3218"/>
    <w:p w:rsidR="00DE3218" w:rsidRDefault="00DE3218"/>
    <w:p w:rsidR="00DE3218" w:rsidRDefault="00DE3218"/>
    <w:p w:rsidR="00703635" w:rsidRDefault="00311E1D">
      <w:r>
        <w:t xml:space="preserve">3. </w:t>
      </w:r>
      <w:r w:rsidR="00703635">
        <w:t xml:space="preserve">The weekly cost function for Lincoln Records in pressing x compact discs is </w:t>
      </w:r>
    </w:p>
    <w:p w:rsidR="00703635" w:rsidRDefault="00DE3218">
      <w:r>
        <w:t>C(x) = -0.0002</w:t>
      </w:r>
      <w:r w:rsidR="00703635">
        <w:t xml:space="preserve"> x</w:t>
      </w:r>
      <w:r w:rsidR="00703635" w:rsidRPr="00703635">
        <w:rPr>
          <w:vertAlign w:val="superscript"/>
        </w:rPr>
        <w:t>2</w:t>
      </w:r>
      <w:r>
        <w:t xml:space="preserve"> + 4x + 2000 on [0, 40000]</w:t>
      </w:r>
    </w:p>
    <w:p w:rsidR="00703635" w:rsidRDefault="00703635" w:rsidP="00703635">
      <w:pPr>
        <w:numPr>
          <w:ilvl w:val="0"/>
          <w:numId w:val="9"/>
        </w:numPr>
      </w:pPr>
      <w:r>
        <w:t>Find the critical point of the function.</w:t>
      </w:r>
    </w:p>
    <w:p w:rsidR="00703635" w:rsidRDefault="00703635" w:rsidP="00703635">
      <w:pPr>
        <w:numPr>
          <w:ilvl w:val="0"/>
          <w:numId w:val="9"/>
        </w:numPr>
      </w:pPr>
      <w:r>
        <w:t>Find where the cost function is decreasing.</w:t>
      </w:r>
    </w:p>
    <w:p w:rsidR="00703635" w:rsidRDefault="00703635" w:rsidP="00703635">
      <w:pPr>
        <w:numPr>
          <w:ilvl w:val="0"/>
          <w:numId w:val="9"/>
        </w:numPr>
      </w:pPr>
      <w:r>
        <w:t>Find the marginal cost function.</w:t>
      </w:r>
    </w:p>
    <w:p w:rsidR="00703635" w:rsidRDefault="00703635" w:rsidP="00703635">
      <w:pPr>
        <w:numPr>
          <w:ilvl w:val="0"/>
          <w:numId w:val="9"/>
        </w:numPr>
      </w:pPr>
      <w:r>
        <w:t xml:space="preserve">Find </w:t>
      </w:r>
      <w:r w:rsidR="00ED5195">
        <w:t xml:space="preserve">C ' </w:t>
      </w:r>
      <w:r w:rsidR="00DE3218">
        <w:t>(10</w:t>
      </w:r>
      <w:r>
        <w:t xml:space="preserve">00) and explain </w:t>
      </w:r>
      <w:proofErr w:type="gramStart"/>
      <w:r>
        <w:t>it’s</w:t>
      </w:r>
      <w:proofErr w:type="gramEnd"/>
      <w:r>
        <w:t xml:space="preserve"> significance.</w:t>
      </w:r>
    </w:p>
    <w:p w:rsidR="00311E1D" w:rsidRDefault="00703635" w:rsidP="00703635">
      <w:pPr>
        <w:numPr>
          <w:ilvl w:val="0"/>
          <w:numId w:val="9"/>
        </w:numPr>
      </w:pPr>
      <w:r>
        <w:t>Find the average cost function</w:t>
      </w:r>
      <w:proofErr w:type="gramStart"/>
      <w:r>
        <w:t xml:space="preserve">, </w:t>
      </w:r>
      <w:proofErr w:type="gramEnd"/>
      <w:r w:rsidRPr="00703635">
        <w:rPr>
          <w:position w:val="-10"/>
        </w:rPr>
        <w:object w:dxaOrig="540" w:dyaOrig="480">
          <v:shape id="_x0000_i1027" type="#_x0000_t75" style="width:27pt;height:24pt" o:ole="">
            <v:imagedata r:id="rId8" o:title=""/>
          </v:shape>
          <o:OLEObject Type="Embed" ProgID="Equation.DSMT4" ShapeID="_x0000_i1027" DrawAspect="Content" ObjectID="_1442770545" r:id="rId9"/>
        </w:object>
      </w:r>
      <w:r w:rsidR="004362EF">
        <w:t>.</w:t>
      </w:r>
    </w:p>
    <w:p w:rsidR="004362EF" w:rsidRDefault="004362EF" w:rsidP="00703635">
      <w:pPr>
        <w:numPr>
          <w:ilvl w:val="0"/>
          <w:numId w:val="9"/>
        </w:numPr>
      </w:pPr>
      <w:r>
        <w:t>Find the marginal average cost function.</w:t>
      </w:r>
    </w:p>
    <w:p w:rsidR="006B19FE" w:rsidRDefault="006B19FE" w:rsidP="006B19FE"/>
    <w:p w:rsidR="006B19FE" w:rsidRDefault="006B19FE" w:rsidP="006B19FE"/>
    <w:p w:rsidR="006B19FE" w:rsidRDefault="006B19FE" w:rsidP="006B19FE">
      <w:r>
        <w:t xml:space="preserve">4. </w:t>
      </w:r>
      <w:proofErr w:type="gramStart"/>
      <w:r>
        <w:t>Returning</w:t>
      </w:r>
      <w:proofErr w:type="gramEnd"/>
      <w:r>
        <w:t xml:space="preserve"> to problem 3 above, suppose we sell the discs for $4.70 each.</w:t>
      </w:r>
    </w:p>
    <w:p w:rsidR="006B19FE" w:rsidRDefault="006B19FE" w:rsidP="006B19FE">
      <w:pPr>
        <w:ind w:firstLine="720"/>
      </w:pPr>
      <w:r>
        <w:t>a) What is the revenue function?</w:t>
      </w:r>
    </w:p>
    <w:p w:rsidR="006B19FE" w:rsidRDefault="006B19FE" w:rsidP="006B19FE">
      <w:pPr>
        <w:ind w:firstLine="720"/>
      </w:pPr>
      <w:r>
        <w:t xml:space="preserve">b) What is the profit function? </w:t>
      </w:r>
    </w:p>
    <w:p w:rsidR="00311E1D" w:rsidRDefault="00311E1D"/>
    <w:p w:rsidR="006F1304" w:rsidRDefault="006F1304"/>
    <w:p w:rsidR="00311E1D" w:rsidRDefault="006F1304">
      <w:r>
        <w:lastRenderedPageBreak/>
        <w:t>5</w:t>
      </w:r>
      <w:r w:rsidR="00311E1D">
        <w:t xml:space="preserve">. Find where the absolute maximum and the absolute minimum occur of the function </w:t>
      </w:r>
    </w:p>
    <w:p w:rsidR="00311E1D" w:rsidRDefault="00311E1D">
      <w:r>
        <w:t xml:space="preserve">y = </w:t>
      </w:r>
      <w:r>
        <w:rPr>
          <w:position w:val="-24"/>
        </w:rPr>
        <w:object w:dxaOrig="760" w:dyaOrig="620">
          <v:shape id="_x0000_i1028" type="#_x0000_t75" style="width:38.25pt;height:30.75pt" o:ole="">
            <v:imagedata r:id="rId10" o:title=""/>
          </v:shape>
          <o:OLEObject Type="Embed" ProgID="Equation.3" ShapeID="_x0000_i1028" DrawAspect="Content" ObjectID="_1442770546" r:id="rId11"/>
        </w:object>
      </w:r>
      <w:r>
        <w:t xml:space="preserve"> on [-1, 5].</w:t>
      </w:r>
    </w:p>
    <w:p w:rsidR="00311E1D" w:rsidRDefault="00311E1D"/>
    <w:p w:rsidR="00311E1D" w:rsidRDefault="00311E1D"/>
    <w:p w:rsidR="00DE3218" w:rsidRDefault="00DE3218"/>
    <w:p w:rsidR="00DE3218" w:rsidRDefault="00DE3218"/>
    <w:p w:rsidR="00DE3218" w:rsidRDefault="00DE3218"/>
    <w:p w:rsidR="00DE3218" w:rsidRDefault="00DE3218"/>
    <w:p w:rsidR="005F0CF6" w:rsidRDefault="006F1304">
      <w:r>
        <w:t>6</w:t>
      </w:r>
      <w:r w:rsidR="00311E1D">
        <w:t xml:space="preserve">. If g(x) </w:t>
      </w:r>
      <w:proofErr w:type="gramStart"/>
      <w:r w:rsidR="00311E1D">
        <w:t xml:space="preserve">= </w:t>
      </w:r>
      <w:proofErr w:type="gramEnd"/>
      <w:r w:rsidR="005F0CF6" w:rsidRPr="00DE3218">
        <w:rPr>
          <w:position w:val="-8"/>
        </w:rPr>
        <w:object w:dxaOrig="1240" w:dyaOrig="400">
          <v:shape id="_x0000_i1029" type="#_x0000_t75" style="width:62.25pt;height:20.25pt" o:ole="">
            <v:imagedata r:id="rId12" o:title=""/>
          </v:shape>
          <o:OLEObject Type="Embed" ProgID="Equation.3" ShapeID="_x0000_i1029" DrawAspect="Content" ObjectID="_1442770547" r:id="rId13"/>
        </w:object>
      </w:r>
      <w:r w:rsidR="00311E1D">
        <w:t>, find the equation of the line tange</w:t>
      </w:r>
      <w:r w:rsidR="008827DB">
        <w:t>nt to</w:t>
      </w:r>
      <w:r w:rsidR="00DE3218">
        <w:t xml:space="preserve"> the graph of g at the point </w:t>
      </w:r>
    </w:p>
    <w:p w:rsidR="00311E1D" w:rsidRDefault="005F0CF6">
      <w:proofErr w:type="gramStart"/>
      <w:r>
        <w:t>(5, 4</w:t>
      </w:r>
      <w:r w:rsidR="008827DB">
        <w:t>)</w:t>
      </w:r>
      <w:r w:rsidR="00311E1D">
        <w:t>.</w:t>
      </w:r>
      <w:proofErr w:type="gramEnd"/>
    </w:p>
    <w:p w:rsidR="004659B8" w:rsidRDefault="004659B8"/>
    <w:p w:rsidR="004659B8" w:rsidRDefault="004659B8"/>
    <w:p w:rsidR="00F85267" w:rsidRDefault="006F1304">
      <w:r>
        <w:t>7</w:t>
      </w:r>
      <w:r w:rsidR="00311E1D">
        <w:t xml:space="preserve">.  </w:t>
      </w:r>
      <w:proofErr w:type="gramStart"/>
      <w:r w:rsidR="00311E1D">
        <w:t>If  f</w:t>
      </w:r>
      <w:proofErr w:type="gramEnd"/>
      <w:r w:rsidR="00311E1D">
        <w:t xml:space="preserve">(x) = </w:t>
      </w:r>
      <w:r w:rsidR="005F0CF6" w:rsidRPr="005F0CF6">
        <w:rPr>
          <w:position w:val="-16"/>
        </w:rPr>
        <w:object w:dxaOrig="1280" w:dyaOrig="499">
          <v:shape id="_x0000_i1030" type="#_x0000_t75" style="width:63.75pt;height:24.75pt" o:ole="">
            <v:imagedata r:id="rId14" o:title=""/>
          </v:shape>
          <o:OLEObject Type="Embed" ProgID="Equation.3" ShapeID="_x0000_i1030" DrawAspect="Content" ObjectID="_1442770548" r:id="rId15"/>
        </w:object>
      </w:r>
      <w:r w:rsidR="00311E1D">
        <w:t xml:space="preserve">, find the derivative of f. </w:t>
      </w:r>
    </w:p>
    <w:p w:rsidR="00031D61" w:rsidRDefault="00031D61"/>
    <w:p w:rsidR="00031D61" w:rsidRDefault="00031D61"/>
    <w:p w:rsidR="0060680B" w:rsidRDefault="006F1304">
      <w:r>
        <w:t>8</w:t>
      </w:r>
      <w:r w:rsidR="00311E1D">
        <w:t xml:space="preserve">.  </w:t>
      </w:r>
      <w:proofErr w:type="gramStart"/>
      <w:r w:rsidR="00311E1D">
        <w:t xml:space="preserve">Suppose </w:t>
      </w:r>
      <w:proofErr w:type="gramEnd"/>
      <w:r w:rsidR="005E4F26" w:rsidRPr="00311E1D">
        <w:rPr>
          <w:position w:val="-10"/>
        </w:rPr>
        <w:object w:dxaOrig="1880" w:dyaOrig="360">
          <v:shape id="_x0000_i1031" type="#_x0000_t75" style="width:93.75pt;height:18pt" o:ole="">
            <v:imagedata r:id="rId16" o:title="" cropleft="-264f" cropright="-264f"/>
          </v:shape>
          <o:OLEObject Type="Embed" ProgID="Equation.3" ShapeID="_x0000_i1031" DrawAspect="Content" ObjectID="_1442770549" r:id="rId17">
            <o:FieldCodes>\* mergeformat</o:FieldCodes>
          </o:OLEObject>
        </w:object>
      </w:r>
      <w:r w:rsidR="00311E1D">
        <w:t xml:space="preserve">. Use implicit differentiation to find </w:t>
      </w:r>
      <w:r w:rsidR="00311E1D">
        <w:rPr>
          <w:position w:val="-4"/>
        </w:rPr>
        <w:object w:dxaOrig="340" w:dyaOrig="620">
          <v:shape id="_x0000_i1032" type="#_x0000_t75" style="width:17.25pt;height:30.75pt" o:ole="">
            <v:imagedata r:id="rId18" o:title="" cropleft="-1489f" cropright="-1489f"/>
          </v:shape>
          <o:OLEObject Type="Embed" ProgID="Equation" ShapeID="_x0000_i1032" DrawAspect="Content" ObjectID="_1442770550" r:id="rId19">
            <o:FieldCodes>\* mergeformat</o:FieldCodes>
          </o:OLEObject>
        </w:object>
      </w:r>
      <w:r w:rsidR="005E4F26">
        <w:t xml:space="preserve"> at the point  </w:t>
      </w:r>
    </w:p>
    <w:p w:rsidR="00F85267" w:rsidRDefault="005E4F26">
      <w:proofErr w:type="gramStart"/>
      <w:r>
        <w:t>(1</w:t>
      </w:r>
      <w:r w:rsidR="00311E1D">
        <w:t>, 1).</w:t>
      </w:r>
      <w:proofErr w:type="gramEnd"/>
    </w:p>
    <w:p w:rsidR="00F85267" w:rsidRDefault="00F85267"/>
    <w:p w:rsidR="00311E1D" w:rsidRDefault="006F1304">
      <w:r>
        <w:t>9</w:t>
      </w:r>
      <w:r w:rsidR="00311E1D">
        <w:t>. Suppose f(x) = x</w:t>
      </w:r>
      <w:r w:rsidR="00311E1D">
        <w:rPr>
          <w:vertAlign w:val="superscript"/>
        </w:rPr>
        <w:t>3</w:t>
      </w:r>
      <w:r w:rsidR="00311E1D">
        <w:t xml:space="preserve"> </w:t>
      </w:r>
      <w:r w:rsidR="00DE3218">
        <w:t>/3 – 2</w:t>
      </w:r>
      <w:r w:rsidR="00311E1D">
        <w:t>x</w:t>
      </w:r>
      <w:r w:rsidR="00311E1D">
        <w:rPr>
          <w:vertAlign w:val="superscript"/>
        </w:rPr>
        <w:t>2</w:t>
      </w:r>
      <w:r w:rsidR="00311E1D">
        <w:t xml:space="preserve"> +3 x + 12 on all of the real numbers.  </w:t>
      </w:r>
    </w:p>
    <w:p w:rsidR="00DE3218" w:rsidRDefault="00311E1D">
      <w:r>
        <w:t xml:space="preserve">a) Find the critical points. </w:t>
      </w:r>
    </w:p>
    <w:p w:rsidR="00311E1D" w:rsidRDefault="00311E1D">
      <w:r>
        <w:t>b) Use the 1</w:t>
      </w:r>
      <w:r>
        <w:rPr>
          <w:vertAlign w:val="superscript"/>
        </w:rPr>
        <w:t>st</w:t>
      </w:r>
      <w:r>
        <w:t xml:space="preserve"> or 2</w:t>
      </w:r>
      <w:r>
        <w:rPr>
          <w:vertAlign w:val="superscript"/>
        </w:rPr>
        <w:t>nd</w:t>
      </w:r>
      <w:r>
        <w:t xml:space="preserve"> derivative test to classify your critical points as relative maximum, relative minimum or neither.</w:t>
      </w:r>
    </w:p>
    <w:p w:rsidR="00311E1D" w:rsidRDefault="005E4F26">
      <w:r>
        <w:t>c) Where is f in</w:t>
      </w:r>
      <w:r w:rsidR="00311E1D">
        <w:t>creasing?</w:t>
      </w:r>
    </w:p>
    <w:p w:rsidR="00E14016" w:rsidRDefault="005E4F26">
      <w:r>
        <w:t>d) Find the inflection point and state w</w:t>
      </w:r>
      <w:r w:rsidR="00311E1D">
        <w:t xml:space="preserve">here f </w:t>
      </w:r>
      <w:r w:rsidR="006B19FE">
        <w:t xml:space="preserve">is </w:t>
      </w:r>
      <w:r w:rsidR="00311E1D">
        <w:t>concave up?</w:t>
      </w:r>
    </w:p>
    <w:p w:rsidR="006B19FE" w:rsidRDefault="006B19FE"/>
    <w:p w:rsidR="006F1304" w:rsidRDefault="006F1304">
      <w:r>
        <w:t>10</w:t>
      </w:r>
      <w:r w:rsidR="006B19FE">
        <w:t>.</w:t>
      </w:r>
      <w:r>
        <w:t xml:space="preserve"> If f(x) </w:t>
      </w:r>
      <w:proofErr w:type="gramStart"/>
      <w:r>
        <w:t xml:space="preserve">= </w:t>
      </w:r>
      <w:proofErr w:type="gramEnd"/>
      <w:r w:rsidRPr="006F1304">
        <w:rPr>
          <w:position w:val="-24"/>
        </w:rPr>
        <w:object w:dxaOrig="900" w:dyaOrig="660">
          <v:shape id="_x0000_i1033" type="#_x0000_t75" style="width:45pt;height:33pt" o:ole="">
            <v:imagedata r:id="rId20" o:title=""/>
          </v:shape>
          <o:OLEObject Type="Embed" ProgID="Equation.DSMT4" ShapeID="_x0000_i1033" DrawAspect="Content" ObjectID="_1442770551" r:id="rId21"/>
        </w:object>
      </w:r>
      <w:r>
        <w:t>, find f’(x).</w:t>
      </w:r>
    </w:p>
    <w:p w:rsidR="006F1304" w:rsidRDefault="006F1304"/>
    <w:p w:rsidR="006B19FE" w:rsidRDefault="006F1304">
      <w:r>
        <w:t xml:space="preserve">11. If g(x) </w:t>
      </w:r>
      <w:proofErr w:type="gramStart"/>
      <w:r>
        <w:t xml:space="preserve">= </w:t>
      </w:r>
      <w:proofErr w:type="gramEnd"/>
      <w:r w:rsidRPr="006F1304">
        <w:rPr>
          <w:position w:val="-24"/>
        </w:rPr>
        <w:object w:dxaOrig="2120" w:dyaOrig="620">
          <v:shape id="_x0000_i1034" type="#_x0000_t75" style="width:105.75pt;height:30.75pt" o:ole="">
            <v:imagedata r:id="rId22" o:title=""/>
          </v:shape>
          <o:OLEObject Type="Embed" ProgID="Equation.DSMT4" ShapeID="_x0000_i1034" DrawAspect="Content" ObjectID="_1442770552" r:id="rId23"/>
        </w:object>
      </w:r>
      <w:r>
        <w:t xml:space="preserve">, find g’(x). </w:t>
      </w:r>
      <w:r w:rsidR="006B19FE">
        <w:t xml:space="preserve"> </w:t>
      </w:r>
    </w:p>
    <w:p w:rsidR="00097687" w:rsidRDefault="00097687"/>
    <w:p w:rsidR="00097687" w:rsidRDefault="00097687">
      <w:r>
        <w:t xml:space="preserve">12. The number of internet users in China is approximated by </w:t>
      </w:r>
      <w:proofErr w:type="gramStart"/>
      <w:r>
        <w:t>N(</w:t>
      </w:r>
      <w:proofErr w:type="gramEnd"/>
      <w:r>
        <w:t xml:space="preserve">t) = </w:t>
      </w:r>
      <w:r w:rsidRPr="00097687">
        <w:rPr>
          <w:position w:val="-6"/>
        </w:rPr>
        <w:object w:dxaOrig="820" w:dyaOrig="320">
          <v:shape id="_x0000_i1035" type="#_x0000_t75" style="width:41.25pt;height:15.75pt" o:ole="">
            <v:imagedata r:id="rId24" o:title=""/>
          </v:shape>
          <o:OLEObject Type="Embed" ProgID="Equation.DSMT4" ShapeID="_x0000_i1035" DrawAspect="Content" ObjectID="_1442770553" r:id="rId25"/>
        </w:object>
      </w:r>
      <w:r>
        <w:t>.(t=1 is 2005)</w:t>
      </w:r>
    </w:p>
    <w:p w:rsidR="00097687" w:rsidRDefault="00097687">
      <w:r>
        <w:t>a) How many Chinese users were there in 2010?</w:t>
      </w:r>
    </w:p>
    <w:p w:rsidR="00097687" w:rsidRDefault="00097687">
      <w:r>
        <w:t xml:space="preserve">b) Sketch the graph of </w:t>
      </w:r>
      <w:proofErr w:type="gramStart"/>
      <w:r>
        <w:t>N(</w:t>
      </w:r>
      <w:proofErr w:type="gramEnd"/>
      <w:r>
        <w:t>t).</w:t>
      </w:r>
    </w:p>
    <w:p w:rsidR="00097687" w:rsidRDefault="00097687"/>
    <w:p w:rsidR="00097687" w:rsidRDefault="00097687">
      <w:r>
        <w:t xml:space="preserve">13. Use logarithms to solve for x. a) </w:t>
      </w:r>
      <w:r w:rsidRPr="00097687">
        <w:rPr>
          <w:position w:val="-6"/>
        </w:rPr>
        <w:object w:dxaOrig="800" w:dyaOrig="320">
          <v:shape id="_x0000_i1036" type="#_x0000_t75" style="width:39.75pt;height:15.75pt" o:ole="">
            <v:imagedata r:id="rId26" o:title=""/>
          </v:shape>
          <o:OLEObject Type="Embed" ProgID="Equation.DSMT4" ShapeID="_x0000_i1036" DrawAspect="Content" ObjectID="_1442770554" r:id="rId27"/>
        </w:object>
      </w:r>
      <w:r>
        <w:t xml:space="preserve">  b</w:t>
      </w:r>
      <w:proofErr w:type="gramStart"/>
      <w:r>
        <w:t xml:space="preserve">) </w:t>
      </w:r>
      <w:proofErr w:type="gramEnd"/>
      <w:r w:rsidRPr="00097687">
        <w:rPr>
          <w:position w:val="-24"/>
        </w:rPr>
        <w:object w:dxaOrig="1540" w:dyaOrig="620">
          <v:shape id="_x0000_i1037" type="#_x0000_t75" style="width:77.25pt;height:30.75pt" o:ole="">
            <v:imagedata r:id="rId28" o:title=""/>
          </v:shape>
          <o:OLEObject Type="Embed" ProgID="Equation.DSMT4" ShapeID="_x0000_i1037" DrawAspect="Content" ObjectID="_1442770555" r:id="rId29"/>
        </w:object>
      </w:r>
      <w:r>
        <w:t xml:space="preserve">. </w:t>
      </w:r>
    </w:p>
    <w:sectPr w:rsidR="00097687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881967"/>
    <w:multiLevelType w:val="hybridMultilevel"/>
    <w:tmpl w:val="74D6B5B2"/>
    <w:lvl w:ilvl="0" w:tplc="0409000F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AD1226"/>
    <w:multiLevelType w:val="multilevel"/>
    <w:tmpl w:val="2770780C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99A166A"/>
    <w:multiLevelType w:val="hybridMultilevel"/>
    <w:tmpl w:val="E62CE6D8"/>
    <w:lvl w:ilvl="0" w:tplc="0409000F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AD4B4A"/>
    <w:multiLevelType w:val="hybridMultilevel"/>
    <w:tmpl w:val="2770780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96F7026"/>
    <w:multiLevelType w:val="hybridMultilevel"/>
    <w:tmpl w:val="1DFCA9F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5B87FFE"/>
    <w:multiLevelType w:val="hybridMultilevel"/>
    <w:tmpl w:val="445C0BF6"/>
    <w:lvl w:ilvl="0" w:tplc="0409000F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DE126BB"/>
    <w:multiLevelType w:val="hybridMultilevel"/>
    <w:tmpl w:val="2B76C61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2E8081B"/>
    <w:multiLevelType w:val="hybridMultilevel"/>
    <w:tmpl w:val="A844EA50"/>
    <w:lvl w:ilvl="0" w:tplc="89A87A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66B330F"/>
    <w:multiLevelType w:val="hybridMultilevel"/>
    <w:tmpl w:val="2470526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F355FCF"/>
    <w:multiLevelType w:val="hybridMultilevel"/>
    <w:tmpl w:val="838613A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0"/>
  </w:num>
  <w:num w:numId="3">
    <w:abstractNumId w:val="2"/>
  </w:num>
  <w:num w:numId="4">
    <w:abstractNumId w:val="5"/>
  </w:num>
  <w:num w:numId="5">
    <w:abstractNumId w:val="4"/>
  </w:num>
  <w:num w:numId="6">
    <w:abstractNumId w:val="6"/>
  </w:num>
  <w:num w:numId="7">
    <w:abstractNumId w:val="9"/>
  </w:num>
  <w:num w:numId="8">
    <w:abstractNumId w:val="8"/>
  </w:num>
  <w:num w:numId="9">
    <w:abstractNumId w:val="3"/>
  </w:num>
  <w:num w:numId="10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stylePaneFormatFilter w:val="3F01"/>
  <w:doNotTrackMoves/>
  <w:defaultTabStop w:val="720"/>
  <w:characterSpacingControl w:val="doNotCompress"/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B0637"/>
    <w:rsid w:val="00031D61"/>
    <w:rsid w:val="00035E2A"/>
    <w:rsid w:val="00097687"/>
    <w:rsid w:val="0024362F"/>
    <w:rsid w:val="002F693A"/>
    <w:rsid w:val="00311E1D"/>
    <w:rsid w:val="003A3142"/>
    <w:rsid w:val="004362EF"/>
    <w:rsid w:val="004659B8"/>
    <w:rsid w:val="005E4F26"/>
    <w:rsid w:val="005F0CF6"/>
    <w:rsid w:val="0060680B"/>
    <w:rsid w:val="006B19FE"/>
    <w:rsid w:val="006F1304"/>
    <w:rsid w:val="00703635"/>
    <w:rsid w:val="008827DB"/>
    <w:rsid w:val="00DE3218"/>
    <w:rsid w:val="00E14016"/>
    <w:rsid w:val="00ED5195"/>
    <w:rsid w:val="00F85267"/>
    <w:rsid w:val="00FB06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75</Words>
  <Characters>2076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4, 2004 Survey of Calculus Dr</vt:lpstr>
    </vt:vector>
  </TitlesOfParts>
  <Company>Georgia Southern University</Company>
  <LinksUpToDate>false</LinksUpToDate>
  <CharactersWithSpaces>24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4, 2004 Survey of Calculus Dr</dc:title>
  <dc:subject/>
  <dc:creator>T. Bruce McLean</dc:creator>
  <cp:keywords/>
  <cp:lastModifiedBy>Bruce McLean</cp:lastModifiedBy>
  <cp:revision>2</cp:revision>
  <cp:lastPrinted>2008-06-24T14:52:00Z</cp:lastPrinted>
  <dcterms:created xsi:type="dcterms:W3CDTF">2013-10-09T00:49:00Z</dcterms:created>
  <dcterms:modified xsi:type="dcterms:W3CDTF">2013-10-09T0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